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5" r:id="rId2"/>
    <p:sldMasterId id="2147484327" r:id="rId3"/>
    <p:sldMasterId id="2147484847" r:id="rId4"/>
  </p:sldMasterIdLst>
  <p:notesMasterIdLst>
    <p:notesMasterId r:id="rId26"/>
  </p:notesMasterIdLst>
  <p:handoutMasterIdLst>
    <p:handoutMasterId r:id="rId27"/>
  </p:handoutMasterIdLst>
  <p:sldIdLst>
    <p:sldId id="295" r:id="rId5"/>
    <p:sldId id="382" r:id="rId6"/>
    <p:sldId id="371" r:id="rId7"/>
    <p:sldId id="381" r:id="rId8"/>
    <p:sldId id="409" r:id="rId9"/>
    <p:sldId id="373" r:id="rId10"/>
    <p:sldId id="372" r:id="rId11"/>
    <p:sldId id="374" r:id="rId12"/>
    <p:sldId id="410" r:id="rId13"/>
    <p:sldId id="375" r:id="rId14"/>
    <p:sldId id="376" r:id="rId15"/>
    <p:sldId id="379" r:id="rId16"/>
    <p:sldId id="378" r:id="rId17"/>
    <p:sldId id="411" r:id="rId18"/>
    <p:sldId id="412" r:id="rId19"/>
    <p:sldId id="383" r:id="rId20"/>
    <p:sldId id="384" r:id="rId21"/>
    <p:sldId id="385" r:id="rId22"/>
    <p:sldId id="386" r:id="rId23"/>
    <p:sldId id="387" r:id="rId24"/>
    <p:sldId id="388" r:id="rId25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3333FF"/>
    <a:srgbClr val="0066FF"/>
    <a:srgbClr val="990033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79172" autoAdjust="0"/>
  </p:normalViewPr>
  <p:slideViewPr>
    <p:cSldViewPr>
      <p:cViewPr>
        <p:scale>
          <a:sx n="50" d="100"/>
          <a:sy n="50" d="100"/>
        </p:scale>
        <p:origin x="35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1936"/>
    </p:cViewPr>
  </p:notesTextViewPr>
  <p:notesViewPr>
    <p:cSldViewPr>
      <p:cViewPr varScale="1">
        <p:scale>
          <a:sx n="56" d="100"/>
          <a:sy n="56" d="100"/>
        </p:scale>
        <p:origin x="-115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>
              <a:defRPr/>
            </a:pPr>
            <a:fld id="{234289D4-28D2-4890-9796-3DDEB03BCB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>
              <a:defRPr/>
            </a:pPr>
            <a:fld id="{E31B3FE4-060E-4A20-A7F2-F3D4ACEE071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6C6CA67-D017-45D1-A39B-97DC6555361F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使用工具测试 设计思想和权衡，以估计对性能、功耗和成本的影响（一个迭代过程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 </a:t>
            </a:r>
            <a:r>
              <a:rPr lang="zh-CN" altLang="en-US" dirty="0">
                <a:latin typeface="Arial" panose="020B0604020202020204" pitchFamily="34" charset="0"/>
              </a:rPr>
              <a:t>分析推理和基本设计原则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 </a:t>
            </a:r>
            <a:r>
              <a:rPr lang="zh-CN" altLang="en-US" dirty="0">
                <a:latin typeface="Arial" panose="020B0604020202020204" pitchFamily="34" charset="0"/>
              </a:rPr>
              <a:t>基本指标的方程式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 </a:t>
            </a:r>
            <a:r>
              <a:rPr lang="zh-CN" altLang="en-US" dirty="0">
                <a:latin typeface="Arial" panose="020B0604020202020204" pitchFamily="34" charset="0"/>
              </a:rPr>
              <a:t>成本、性能、功耗</a:t>
            </a:r>
            <a:r>
              <a:rPr lang="en-US" altLang="zh-CN" dirty="0">
                <a:latin typeface="Arial" panose="020B0604020202020204" pitchFamily="34" charset="0"/>
              </a:rPr>
              <a:t>……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 </a:t>
            </a:r>
            <a:r>
              <a:rPr lang="zh-CN" altLang="en-US" dirty="0">
                <a:latin typeface="Arial" panose="020B0604020202020204" pitchFamily="34" charset="0"/>
              </a:rPr>
              <a:t>不同级别的模拟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 </a:t>
            </a:r>
            <a:r>
              <a:rPr lang="zh-CN" altLang="en-US" dirty="0">
                <a:latin typeface="Arial" panose="020B0604020202020204" pitchFamily="34" charset="0"/>
              </a:rPr>
              <a:t>系统级、</a:t>
            </a:r>
            <a:r>
              <a:rPr lang="en-US" altLang="zh-CN" dirty="0">
                <a:latin typeface="Arial" panose="020B0604020202020204" pitchFamily="34" charset="0"/>
              </a:rPr>
              <a:t>ISA</a:t>
            </a:r>
            <a:r>
              <a:rPr lang="zh-CN" altLang="en-US" dirty="0">
                <a:latin typeface="Arial" panose="020B0604020202020204" pitchFamily="34" charset="0"/>
              </a:rPr>
              <a:t>、微架构、内存、</a:t>
            </a:r>
            <a:r>
              <a:rPr lang="en-US" altLang="zh-CN" dirty="0">
                <a:latin typeface="Arial" panose="020B0604020202020204" pitchFamily="34" charset="0"/>
              </a:rPr>
              <a:t>RTL</a:t>
            </a:r>
            <a:r>
              <a:rPr lang="zh-CN" altLang="en-US" dirty="0">
                <a:latin typeface="Arial" panose="020B0604020202020204" pitchFamily="34" charset="0"/>
              </a:rPr>
              <a:t>、门、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电路级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 </a:t>
            </a:r>
            <a:r>
              <a:rPr lang="zh-CN" altLang="en-US" dirty="0">
                <a:latin typeface="Arial" panose="020B0604020202020204" pitchFamily="34" charset="0"/>
              </a:rPr>
              <a:t>代表典型工作负载的基准程序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The University of Adelaide, School of Computer Science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4A5DBB7-B199-42C1-A9A3-5BA915BF5707}" type="datetime3">
              <a:rPr lang="en-US" altLang="zh-CN" smtClean="0"/>
              <a:pPr>
                <a:spcBef>
                  <a:spcPct val="0"/>
                </a:spcBef>
              </a:pPr>
              <a:t>28 October 2021</a:t>
            </a:fld>
            <a:endParaRPr lang="en-US" altLang="zh-CN"/>
          </a:p>
        </p:txBody>
      </p:sp>
      <p:sp>
        <p:nvSpPr>
          <p:cNvPr id="1976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Chapter 2 — Instructions: Language of the Computer</a:t>
            </a:r>
          </a:p>
        </p:txBody>
      </p:sp>
      <p:sp>
        <p:nvSpPr>
          <p:cNvPr id="1976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624D39C-1C5D-4CF5-A9B3-C971B7059D15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197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The University of Adelaide, School of Computer Science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FD41C1C-12CF-400B-9048-69098CDB6E7A}" type="datetime3">
              <a:rPr lang="en-US" altLang="zh-CN" smtClean="0"/>
              <a:pPr>
                <a:spcBef>
                  <a:spcPct val="0"/>
                </a:spcBef>
              </a:pPr>
              <a:t>28 October 2021</a:t>
            </a:fld>
            <a:endParaRPr lang="en-US" altLang="zh-CN"/>
          </a:p>
        </p:txBody>
      </p:sp>
      <p:sp>
        <p:nvSpPr>
          <p:cNvPr id="199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Chapter 2 — Instructions: Language of the Computer</a:t>
            </a:r>
          </a:p>
        </p:txBody>
      </p:sp>
      <p:sp>
        <p:nvSpPr>
          <p:cNvPr id="199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8BA4562-231F-4CE2-9CE8-40F93F808F25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199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对于侧边为</a:t>
            </a:r>
            <a:r>
              <a:rPr lang="en-US" altLang="zh-CN" dirty="0">
                <a:latin typeface="Arial" panose="020B0604020202020204" pitchFamily="34" charset="0"/>
              </a:rPr>
              <a:t>1.5 cm</a:t>
            </a:r>
            <a:r>
              <a:rPr lang="zh-CN" altLang="en-US" dirty="0">
                <a:latin typeface="Arial" panose="020B0604020202020204" pitchFamily="34" charset="0"/>
              </a:rPr>
              <a:t>的模具和侧边为</a:t>
            </a:r>
            <a:r>
              <a:rPr lang="en-US" altLang="zh-CN" dirty="0">
                <a:latin typeface="Arial" panose="020B0604020202020204" pitchFamily="34" charset="0"/>
              </a:rPr>
              <a:t>1.0 cm</a:t>
            </a:r>
            <a:r>
              <a:rPr lang="zh-CN" altLang="en-US" dirty="0">
                <a:latin typeface="Arial" panose="020B0604020202020204" pitchFamily="34" charset="0"/>
              </a:rPr>
              <a:t>的模具，找出每</a:t>
            </a:r>
            <a:r>
              <a:rPr lang="en-US" altLang="zh-CN" dirty="0">
                <a:latin typeface="Arial" panose="020B0604020202020204" pitchFamily="34" charset="0"/>
              </a:rPr>
              <a:t>300 mm</a:t>
            </a: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30 cm</a:t>
            </a:r>
            <a:r>
              <a:rPr lang="zh-CN" altLang="en-US" dirty="0">
                <a:latin typeface="Arial" panose="020B0604020202020204" pitchFamily="34" charset="0"/>
              </a:rPr>
              <a:t>）晶圆的模具数量</a:t>
            </a:r>
            <a:endParaRPr lang="en-AU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The University of Adelaide, School of Computer Science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3AE81B3D-6DC5-4132-9F57-ECBAB4FB8A11}" type="datetime3">
              <a:rPr lang="en-US" altLang="zh-CN" smtClean="0"/>
              <a:pPr>
                <a:spcBef>
                  <a:spcPct val="0"/>
                </a:spcBef>
              </a:pPr>
              <a:t>28 October 2021</a:t>
            </a:fld>
            <a:endParaRPr lang="en-US" altLang="zh-CN"/>
          </a:p>
        </p:txBody>
      </p:sp>
      <p:sp>
        <p:nvSpPr>
          <p:cNvPr id="201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/>
              <a:t>Chapter 2 — Instructions: Language of the Computer</a:t>
            </a:r>
          </a:p>
        </p:txBody>
      </p:sp>
      <p:sp>
        <p:nvSpPr>
          <p:cNvPr id="201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BAB0FE9-67F5-4648-BBE2-330F37025DF0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201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找到一侧为</a:t>
            </a:r>
            <a:r>
              <a:rPr lang="en-US" altLang="zh-CN" dirty="0">
                <a:latin typeface="Arial" panose="020B0604020202020204" pitchFamily="34" charset="0"/>
              </a:rPr>
              <a:t>1.5 cm</a:t>
            </a:r>
            <a:r>
              <a:rPr lang="zh-CN" altLang="en-US" dirty="0">
                <a:latin typeface="Arial" panose="020B0604020202020204" pitchFamily="34" charset="0"/>
              </a:rPr>
              <a:t>、一侧为</a:t>
            </a:r>
            <a:r>
              <a:rPr lang="en-US" altLang="zh-CN" dirty="0">
                <a:latin typeface="Arial" panose="020B0604020202020204" pitchFamily="34" charset="0"/>
              </a:rPr>
              <a:t>1.0 cm</a:t>
            </a:r>
            <a:r>
              <a:rPr lang="zh-CN" altLang="en-US" dirty="0">
                <a:latin typeface="Arial" panose="020B0604020202020204" pitchFamily="34" charset="0"/>
              </a:rPr>
              <a:t>的模具的模具尺寸。假设缺陷密度为</a:t>
            </a:r>
            <a:r>
              <a:rPr lang="en-US" altLang="zh-CN" dirty="0">
                <a:latin typeface="Arial" panose="020B0604020202020204" pitchFamily="34" charset="0"/>
              </a:rPr>
              <a:t>0.031/cm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Nis</a:t>
            </a:r>
            <a:r>
              <a:rPr lang="zh-CN" altLang="en-US" dirty="0">
                <a:latin typeface="Arial" panose="020B0604020202020204" pitchFamily="34" charset="0"/>
              </a:rPr>
              <a:t>为</a:t>
            </a:r>
            <a:r>
              <a:rPr lang="en-US" altLang="zh-CN" dirty="0">
                <a:latin typeface="Arial" panose="020B0604020202020204" pitchFamily="34" charset="0"/>
              </a:rPr>
              <a:t>13.5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2D96D03-0C19-4629-9A5C-48FEB3D4D3D9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32C6CFA-4809-4013-A188-2432D38859C9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B6633022-08FF-4D44-9FC1-7C0286FF3058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延迟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完成任务所需的“实时”时间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当重点放在单个任务上时，这一点很重要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      •</a:t>
            </a:r>
            <a:r>
              <a:rPr lang="zh-CN" altLang="en-US" dirty="0">
                <a:latin typeface="Arial" panose="020B0604020202020204" pitchFamily="34" charset="0"/>
              </a:rPr>
              <a:t>使用单个应用程序的计算机用户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     •</a:t>
            </a:r>
            <a:r>
              <a:rPr lang="zh-CN" altLang="en-US" dirty="0">
                <a:latin typeface="Arial" panose="020B0604020202020204" pitchFamily="34" charset="0"/>
              </a:rPr>
              <a:t>实时嵌入式系统的关键任务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吞吐量（又名带宽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单位时间内完成的任务数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独立于已执行任务的确切数量的度量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当重点放在运行许多任务时，这一点很重要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大型数据处理中心的经理感兴趣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在给定时间内完成的总工作量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D707D69-3679-4420-BE00-D509C5B09944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3454BE7-2213-418D-B789-673C1F140B2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69D80AA-107D-445F-9414-E5437877DE70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模拟典型工作负载的程序集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几种类型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真实软件应用程序（</a:t>
            </a:r>
            <a:r>
              <a:rPr lang="en-US" altLang="zh-CN" dirty="0">
                <a:latin typeface="Arial" panose="020B0604020202020204" pitchFamily="34" charset="0"/>
              </a:rPr>
              <a:t>GCC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Word</a:t>
            </a:r>
            <a:r>
              <a:rPr lang="zh-CN" altLang="en-US" dirty="0">
                <a:latin typeface="Arial" panose="020B0604020202020204" pitchFamily="34" charset="0"/>
              </a:rPr>
              <a:t>等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最准确，但处理时间通常较长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可移植性问题（操作系统</a:t>
            </a:r>
            <a:r>
              <a:rPr lang="en-US" altLang="zh-CN" dirty="0">
                <a:latin typeface="Arial" panose="020B0604020202020204" pitchFamily="34" charset="0"/>
              </a:rPr>
              <a:t>/</a:t>
            </a:r>
            <a:r>
              <a:rPr lang="zh-CN" altLang="en-US" dirty="0">
                <a:latin typeface="Arial" panose="020B0604020202020204" pitchFamily="34" charset="0"/>
              </a:rPr>
              <a:t>编译器依赖项），</a:t>
            </a:r>
            <a:r>
              <a:rPr lang="en-US" altLang="zh-CN" dirty="0">
                <a:latin typeface="Arial" panose="020B0604020202020204" pitchFamily="34" charset="0"/>
              </a:rPr>
              <a:t>GUI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内核（利弗莫尔循环、</a:t>
            </a:r>
            <a:r>
              <a:rPr lang="en-US" altLang="zh-CN" dirty="0" err="1">
                <a:latin typeface="Arial" panose="020B0604020202020204" pitchFamily="34" charset="0"/>
              </a:rPr>
              <a:t>Linpack</a:t>
            </a:r>
            <a:r>
              <a:rPr lang="zh-CN" altLang="en-US" dirty="0">
                <a:latin typeface="Arial" panose="020B0604020202020204" pitchFamily="34" charset="0"/>
              </a:rPr>
              <a:t>等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从实际程序中提取的小型关键部件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图片有限，但有助于隔离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机器的个别特征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合成基准（</a:t>
            </a:r>
            <a:r>
              <a:rPr lang="en-US" altLang="zh-CN" dirty="0">
                <a:latin typeface="Arial" panose="020B0604020202020204" pitchFamily="34" charset="0"/>
              </a:rPr>
              <a:t>Whetstone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Dhrystone</a:t>
            </a:r>
            <a:r>
              <a:rPr lang="zh-CN" altLang="en-US" dirty="0">
                <a:latin typeface="Arial" panose="020B0604020202020204" pitchFamily="34" charset="0"/>
              </a:rPr>
              <a:t>等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尝试匹配操作数上的平均操作频率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一个真正的程序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模拟典型工作负载的程序集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几种类型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真实软件应用程序（</a:t>
            </a:r>
            <a:r>
              <a:rPr lang="en-US" altLang="zh-CN" dirty="0">
                <a:latin typeface="Arial" panose="020B0604020202020204" pitchFamily="34" charset="0"/>
              </a:rPr>
              <a:t>GCC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Word</a:t>
            </a:r>
            <a:r>
              <a:rPr lang="zh-CN" altLang="en-US" dirty="0">
                <a:latin typeface="Arial" panose="020B0604020202020204" pitchFamily="34" charset="0"/>
              </a:rPr>
              <a:t>等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最准确，但处理时间通常较长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可移植性问题（操作系统</a:t>
            </a:r>
            <a:r>
              <a:rPr lang="en-US" altLang="zh-CN" dirty="0">
                <a:latin typeface="Arial" panose="020B0604020202020204" pitchFamily="34" charset="0"/>
              </a:rPr>
              <a:t>/</a:t>
            </a:r>
            <a:r>
              <a:rPr lang="zh-CN" altLang="en-US" dirty="0">
                <a:latin typeface="Arial" panose="020B0604020202020204" pitchFamily="34" charset="0"/>
              </a:rPr>
              <a:t>编译器依赖项），</a:t>
            </a:r>
            <a:r>
              <a:rPr lang="en-US" altLang="zh-CN" dirty="0">
                <a:latin typeface="Arial" panose="020B0604020202020204" pitchFamily="34" charset="0"/>
              </a:rPr>
              <a:t>GUI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内核（利弗莫尔循环、</a:t>
            </a:r>
            <a:r>
              <a:rPr lang="en-US" altLang="zh-CN" dirty="0" err="1">
                <a:latin typeface="Arial" panose="020B0604020202020204" pitchFamily="34" charset="0"/>
              </a:rPr>
              <a:t>Linpack</a:t>
            </a:r>
            <a:r>
              <a:rPr lang="zh-CN" altLang="en-US" dirty="0">
                <a:latin typeface="Arial" panose="020B0604020202020204" pitchFamily="34" charset="0"/>
              </a:rPr>
              <a:t>等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从实际程序中提取的小型关键部件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图片有限，但有助于隔离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机器的个别特征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–</a:t>
            </a:r>
            <a:r>
              <a:rPr lang="zh-CN" altLang="en-US" dirty="0">
                <a:latin typeface="Arial" panose="020B0604020202020204" pitchFamily="34" charset="0"/>
              </a:rPr>
              <a:t>合成基准（</a:t>
            </a:r>
            <a:r>
              <a:rPr lang="en-US" altLang="zh-CN" dirty="0">
                <a:latin typeface="Arial" panose="020B0604020202020204" pitchFamily="34" charset="0"/>
              </a:rPr>
              <a:t>Whetstone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en-US" altLang="zh-CN" dirty="0">
                <a:latin typeface="Arial" panose="020B0604020202020204" pitchFamily="34" charset="0"/>
              </a:rPr>
              <a:t>Dhrystone</a:t>
            </a:r>
            <a:r>
              <a:rPr lang="zh-CN" altLang="en-US" dirty="0">
                <a:latin typeface="Arial" panose="020B0604020202020204" pitchFamily="34" charset="0"/>
              </a:rPr>
              <a:t>等）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•</a:t>
            </a:r>
            <a:r>
              <a:rPr lang="zh-CN" altLang="en-US" dirty="0">
                <a:latin typeface="Arial" panose="020B0604020202020204" pitchFamily="34" charset="0"/>
              </a:rPr>
              <a:t>尝试匹配操作数上的平均操作频率</a:t>
            </a:r>
          </a:p>
          <a:p>
            <a:pPr eaLnBrk="1" hangingPunct="1"/>
            <a:r>
              <a:rPr lang="zh-CN" altLang="en-US">
                <a:latin typeface="Arial" panose="020B0604020202020204" pitchFamily="34" charset="0"/>
              </a:rPr>
              <a:t>一个真正的程序</a:t>
            </a:r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问题：通电，断电</a:t>
            </a:r>
          </a:p>
          <a:p>
            <a:endParaRPr lang="zh-CN" altLang="en-US" dirty="0"/>
          </a:p>
          <a:p>
            <a:r>
              <a:rPr lang="zh-CN" altLang="en-US" dirty="0"/>
              <a:t>热设计功耗 </a:t>
            </a:r>
            <a:r>
              <a:rPr lang="en-US" altLang="zh-CN" dirty="0"/>
              <a:t>(TDP)</a:t>
            </a:r>
          </a:p>
          <a:p>
            <a:r>
              <a:rPr lang="zh-CN" altLang="en-US" dirty="0"/>
              <a:t>表征持续功耗</a:t>
            </a:r>
          </a:p>
          <a:p>
            <a:r>
              <a:rPr lang="zh-CN" altLang="en-US" dirty="0"/>
              <a:t>用作电源和冷却系统的目标</a:t>
            </a:r>
          </a:p>
          <a:p>
            <a:r>
              <a:rPr lang="zh-CN" altLang="en-US" dirty="0"/>
              <a:t>低于峰值功率，高于平均功耗</a:t>
            </a:r>
          </a:p>
          <a:p>
            <a:endParaRPr lang="zh-CN" altLang="en-US" dirty="0"/>
          </a:p>
          <a:p>
            <a:r>
              <a:rPr lang="zh-CN" altLang="en-US" dirty="0"/>
              <a:t>可以动态降低时钟速率以限制功耗</a:t>
            </a:r>
          </a:p>
          <a:p>
            <a:endParaRPr lang="zh-CN" altLang="en-US" dirty="0"/>
          </a:p>
          <a:p>
            <a:r>
              <a:rPr lang="zh-CN" altLang="en-US" dirty="0"/>
              <a:t>每项任务的能量通常是更好的衡量标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B3FE4-060E-4A20-A7F2-F3D4ACEE071B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9449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573CFEF-DB05-4BD6-811C-3836645D6ECF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 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能耗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–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以焦耳为单位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 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功率</a:t>
            </a:r>
            <a:endParaRPr kumimoji="0" lang="en-US" altLang="zh-CN" sz="1400" dirty="0">
              <a:solidFill>
                <a:srgbClr val="00009A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能源消耗率   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[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瓦特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焦耳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秒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]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瞬时功率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 = V * I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组件上的压降乘以流过它的电流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 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例子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系统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 •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更高的峰值功率  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降低总能量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系统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  •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降低峰值功率    </a:t>
            </a:r>
            <a:r>
              <a:rPr kumimoji="0" lang="en-US" altLang="zh-CN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</a:t>
            </a:r>
            <a:r>
              <a:rPr kumimoji="0" lang="zh-CN" altLang="en-US" sz="1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更高的总能量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97BF2A1C-D166-49DB-81F6-167F017F6C25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动力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传统优势成分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晶体管开关时耗散（即数据相关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静功率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随着晶体管规模的扩大，它变得越来越重要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因为即使没有开关活动，也会有“泄漏电流”流动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与芯片上晶体管的数量成比例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</a:rPr>
              <a:t>挑战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功耗是芯片设计的关键限制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-</a:t>
            </a:r>
            <a:r>
              <a:rPr lang="zh-CN" altLang="en-US" dirty="0">
                <a:latin typeface="Arial" panose="020B0604020202020204" pitchFamily="34" charset="0"/>
              </a:rPr>
              <a:t>片上分布式电源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-</a:t>
            </a:r>
            <a:r>
              <a:rPr lang="zh-CN" altLang="en-US" dirty="0">
                <a:latin typeface="Arial" panose="020B0604020202020204" pitchFamily="34" charset="0"/>
              </a:rPr>
              <a:t>散热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-</a:t>
            </a:r>
            <a:r>
              <a:rPr lang="zh-CN" altLang="en-US" dirty="0">
                <a:latin typeface="Arial" panose="020B0604020202020204" pitchFamily="34" charset="0"/>
              </a:rPr>
              <a:t>防止热点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--</a:t>
            </a:r>
            <a:r>
              <a:rPr lang="zh-CN" altLang="en-US" dirty="0">
                <a:latin typeface="Arial" panose="020B0604020202020204" pitchFamily="34" charset="0"/>
              </a:rPr>
              <a:t>慢功率设计（时钟选通、</a:t>
            </a:r>
            <a:r>
              <a:rPr lang="en-US" altLang="zh-CN" dirty="0">
                <a:latin typeface="Arial" panose="020B0604020202020204" pitchFamily="34" charset="0"/>
              </a:rPr>
              <a:t>DVFS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英特尔</a:t>
            </a:r>
            <a:r>
              <a:rPr lang="en-US" altLang="zh-CN" dirty="0">
                <a:latin typeface="Arial" panose="020B0604020202020204" pitchFamily="34" charset="0"/>
              </a:rPr>
              <a:t>80386</a:t>
            </a:r>
            <a:r>
              <a:rPr lang="zh-CN" altLang="en-US" dirty="0">
                <a:latin typeface="Arial" panose="020B0604020202020204" pitchFamily="34" charset="0"/>
              </a:rPr>
              <a:t>耗电约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瓦</a:t>
            </a:r>
          </a:p>
          <a:p>
            <a:r>
              <a:rPr lang="en-US" altLang="zh-CN" dirty="0">
                <a:latin typeface="Arial" panose="020B0604020202020204" pitchFamily="34" charset="0"/>
              </a:rPr>
              <a:t>3.3 GHz Intel Core i7</a:t>
            </a:r>
            <a:r>
              <a:rPr lang="zh-CN" altLang="en-US" dirty="0">
                <a:latin typeface="Arial" panose="020B0604020202020204" pitchFamily="34" charset="0"/>
              </a:rPr>
              <a:t>耗电</a:t>
            </a:r>
            <a:r>
              <a:rPr lang="en-US" altLang="zh-CN" dirty="0">
                <a:latin typeface="Arial" panose="020B0604020202020204" pitchFamily="34" charset="0"/>
              </a:rPr>
              <a:t>130 W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必须从</a:t>
            </a:r>
            <a:r>
              <a:rPr lang="en-US" altLang="zh-CN" dirty="0">
                <a:latin typeface="Arial" panose="020B0604020202020204" pitchFamily="34" charset="0"/>
              </a:rPr>
              <a:t>1.5 x 1.5 cm</a:t>
            </a:r>
            <a:r>
              <a:rPr lang="zh-CN" altLang="en-US" dirty="0">
                <a:latin typeface="Arial" panose="020B0604020202020204" pitchFamily="34" charset="0"/>
              </a:rPr>
              <a:t>的芯片中散热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这是空气冷却的极限</a:t>
            </a:r>
          </a:p>
        </p:txBody>
      </p:sp>
      <p:sp>
        <p:nvSpPr>
          <p:cNvPr id="187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fld id="{88BC817C-3275-47AC-99ED-51D3D9508CBC}" type="slidenum">
              <a:rPr lang="en-US" altLang="zh-TW" smtClean="0"/>
              <a:pPr/>
              <a:t>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动力能</a:t>
            </a:r>
            <a:endParaRPr lang="en-US" altLang="zh-CN" dirty="0"/>
          </a:p>
          <a:p>
            <a:r>
              <a:rPr lang="zh-CN" altLang="en-US" dirty="0"/>
              <a:t>晶体管从</a:t>
            </a:r>
            <a:r>
              <a:rPr lang="en-US" altLang="zh-CN" dirty="0"/>
              <a:t>0-&gt;1</a:t>
            </a:r>
            <a:r>
              <a:rPr lang="zh-CN" altLang="en-US" dirty="0"/>
              <a:t>或</a:t>
            </a:r>
            <a:r>
              <a:rPr lang="en-US" altLang="zh-CN" dirty="0"/>
              <a:t>1-&gt;0</a:t>
            </a:r>
            <a:r>
              <a:rPr lang="zh-CN" altLang="en-US" dirty="0"/>
              <a:t>切换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动力降低时钟频率会降低功率，而不是能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B3FE4-060E-4A20-A7F2-F3D4ACEE071B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14258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降低功率的技术：</a:t>
            </a:r>
          </a:p>
          <a:p>
            <a:r>
              <a:rPr lang="zh-CN" altLang="en-US" dirty="0"/>
              <a:t>一事无成</a:t>
            </a:r>
          </a:p>
          <a:p>
            <a:r>
              <a:rPr lang="zh-CN" altLang="en-US" dirty="0"/>
              <a:t>动态电压频率缩放（</a:t>
            </a:r>
            <a:r>
              <a:rPr lang="en-US" altLang="zh-CN" dirty="0"/>
              <a:t>DVFS</a:t>
            </a:r>
            <a:r>
              <a:rPr lang="zh-CN" altLang="en-US" dirty="0"/>
              <a:t>）</a:t>
            </a:r>
          </a:p>
          <a:p>
            <a:r>
              <a:rPr lang="en-US" altLang="zh-CN" dirty="0"/>
              <a:t>DRAM</a:t>
            </a:r>
            <a:r>
              <a:rPr lang="zh-CN" altLang="en-US" dirty="0"/>
              <a:t>、磁盘的低功耗状态</a:t>
            </a:r>
          </a:p>
          <a:p>
            <a:r>
              <a:rPr lang="zh-CN" altLang="en-US" dirty="0"/>
              <a:t>超频，关闭核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B3FE4-060E-4A20-A7F2-F3D4ACEE071B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7457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88A985B-B616-4CFD-A6E1-2ED6DE40A355}" type="slidenum">
              <a:rPr lang="en-US" altLang="zh-CN" smtClean="0">
                <a:solidFill>
                  <a:srgbClr val="000000"/>
                </a:solidFill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TW" noProof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TW" noProof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4A88A-4F60-4361-A9AB-E941C991B2C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7563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35241-2AA1-42E2-9CD2-BC33DC756E4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516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6563" y="404813"/>
            <a:ext cx="2178050" cy="583247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404813"/>
            <a:ext cx="6383338" cy="583247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D1F82-E1BD-4906-81D7-6131DCBCE01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13728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196975"/>
            <a:ext cx="4279900" cy="50403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4281488" cy="50403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89DEF-FA1F-476E-AE1C-4F1A6D11BB5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98326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50825" y="1196975"/>
            <a:ext cx="8713788" cy="5040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5984B-0D17-44AB-A108-39B3116421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54147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250825" y="1196975"/>
            <a:ext cx="8713788" cy="5040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B748D-9538-4C55-AA7D-B3D9B3B105D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12591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661400" cy="7207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196975"/>
            <a:ext cx="4279900" cy="5040313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83125" y="1196975"/>
            <a:ext cx="4281488" cy="504031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8F9DD-0C27-4872-8677-F111E1F12B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0085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9F20E671-90AA-43DB-8CCD-305BDDD1F0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0782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75B7A55-1B7C-42DB-AFF4-9EFE6E8DA0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36142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90D3B36-7A32-47E5-AA5C-03E6B3140D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8441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7D5E8EB-EC2A-49A6-8B1F-BE5CC0BFD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913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C4C81-46BD-498F-ABD4-B138DCE488C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867570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33FA2062-6F1C-410D-AA7B-7285D7A246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4275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5B5CF6A1-2FE9-4C97-BBE0-F450F7DCA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45947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6B8FC48-827E-4D90-B060-5C7D1C630A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3804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25FD28B4-4F27-42DE-9F1A-5467FD56F3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7651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7A7838C-7227-4D19-B4C3-F46928C28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6997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84EF472-0312-4B9D-8CC9-C321AA0106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39285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EF11111D-5A29-4EA8-B8B4-C268D5954B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2473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2ABD0D2A-80B2-4535-A0D8-7F480E22E5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7446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1CEAA41-F5A5-4067-98C0-3C67F37678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8890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CE26ED78-FED2-47F6-A12E-4101C95954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608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5A761-A7B2-4E0B-8AAB-09571CF8D4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22149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6BFDEA73-2427-43A0-87D3-D895882DFD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95372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015D1552-CC3D-4F56-88DC-52E2B0E8C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47099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C4022FF8-30B0-4C67-BE2E-6322B8E08B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1633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F4EB0674-6E31-44B3-9BBE-46AB3FD227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5482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2AD7D2A-2B63-4F0E-BEAE-F37FAE8763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07418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FB71ECB7-9C91-4D79-95D4-17460A4E94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2430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4F0BB3C3-FF08-432F-ABE7-78814F8D32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68466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EEEF4A65-CD2C-48C4-8247-D3A84D1077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9813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91B56FA9-7F24-4816-9D07-A736353776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51855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9AD7F1B4-E2C2-4EB6-90E9-99F202C740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673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196975"/>
            <a:ext cx="4279900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4281488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16559-041C-4C8A-85A2-8D69202067F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73708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710AFAAC-301F-4035-B5D5-97F6FF07E6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5542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C9060742-BD73-41EA-AE6B-6BAB28A2CC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59121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D90F4707-7C9E-4172-91DF-4291EF979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2803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B88174BF-C4C3-47B3-807A-9AFCACFFE3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7521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E7FE3A3E-4C43-4954-B1B7-353538CB94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8828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877A7688-5F03-4348-8C85-98C12E2007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74848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749E5987-A43A-4FFB-8F3E-0F8AB1D2D3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9708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l"/>
              <a:defRPr kumimoji="1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kumimoji="1"/>
            </a:lvl1pPr>
          </a:lstStyle>
          <a:p>
            <a:pPr>
              <a:defRPr/>
            </a:pPr>
            <a:fld id="{484E8831-5522-49A8-9B91-0D8D77E43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049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60157-67FD-462B-B9E8-122130A3DFB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6917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74F08-2A32-4D7C-9F12-A4FFE37B82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1251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54542-F6E1-4703-9EEF-F8EE15387E4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6474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B3F3-430E-4746-8F17-968149E66C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1968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3E8D0-C7F7-4ED3-91D0-5744B599AB5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6925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404813"/>
            <a:ext cx="8661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196975"/>
            <a:ext cx="8713788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endParaRPr lang="en-US" altLang="zh-TW"/>
          </a:p>
          <a:p>
            <a:pPr lvl="2"/>
            <a:endParaRPr lang="en-US" altLang="zh-TW"/>
          </a:p>
        </p:txBody>
      </p:sp>
      <p:sp>
        <p:nvSpPr>
          <p:cNvPr id="15375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77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8938" y="6373813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400"/>
            </a:lvl1pPr>
          </a:lstStyle>
          <a:p>
            <a:pPr>
              <a:defRPr/>
            </a:pPr>
            <a:fld id="{CB3D79D1-A4B7-4A40-8DBF-3FCFE192AF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Line 18"/>
          <p:cNvSpPr>
            <a:spLocks noChangeShapeType="1"/>
          </p:cNvSpPr>
          <p:nvPr userDrawn="1"/>
        </p:nvSpPr>
        <p:spPr bwMode="auto">
          <a:xfrm>
            <a:off x="323850" y="1052513"/>
            <a:ext cx="8188325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782" r:id="rId1"/>
    <p:sldLayoutId id="2147491768" r:id="rId2"/>
    <p:sldLayoutId id="2147491769" r:id="rId3"/>
    <p:sldLayoutId id="2147491770" r:id="rId4"/>
    <p:sldLayoutId id="2147491771" r:id="rId5"/>
    <p:sldLayoutId id="2147491772" r:id="rId6"/>
    <p:sldLayoutId id="2147491773" r:id="rId7"/>
    <p:sldLayoutId id="2147491774" r:id="rId8"/>
    <p:sldLayoutId id="2147491775" r:id="rId9"/>
    <p:sldLayoutId id="2147491776" r:id="rId10"/>
    <p:sldLayoutId id="2147491777" r:id="rId11"/>
    <p:sldLayoutId id="2147491778" r:id="rId12"/>
    <p:sldLayoutId id="2147491779" r:id="rId13"/>
    <p:sldLayoutId id="2147491780" r:id="rId14"/>
    <p:sldLayoutId id="2147491781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w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anose="02020603050405020304" pitchFamily="18" charset="0"/>
        <a:buChar char="–"/>
        <a:defRPr kumimoji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BD97003-07D3-4433-BDB7-F75339D727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783" r:id="rId1"/>
    <p:sldLayoutId id="2147491784" r:id="rId2"/>
    <p:sldLayoutId id="2147491785" r:id="rId3"/>
    <p:sldLayoutId id="2147491786" r:id="rId4"/>
    <p:sldLayoutId id="2147491787" r:id="rId5"/>
    <p:sldLayoutId id="2147491788" r:id="rId6"/>
    <p:sldLayoutId id="2147491789" r:id="rId7"/>
    <p:sldLayoutId id="2147491790" r:id="rId8"/>
    <p:sldLayoutId id="2147491791" r:id="rId9"/>
    <p:sldLayoutId id="2147491792" r:id="rId10"/>
    <p:sldLayoutId id="214749179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FF8C601-C5CF-43A4-AD6E-8DB0DDF8BF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794" r:id="rId1"/>
    <p:sldLayoutId id="2147491795" r:id="rId2"/>
    <p:sldLayoutId id="2147491796" r:id="rId3"/>
    <p:sldLayoutId id="2147491797" r:id="rId4"/>
    <p:sldLayoutId id="2147491798" r:id="rId5"/>
    <p:sldLayoutId id="2147491799" r:id="rId6"/>
    <p:sldLayoutId id="2147491800" r:id="rId7"/>
    <p:sldLayoutId id="2147491801" r:id="rId8"/>
    <p:sldLayoutId id="2147491802" r:id="rId9"/>
    <p:sldLayoutId id="2147491803" r:id="rId10"/>
    <p:sldLayoutId id="214749180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University of Uta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5F5E1F2-EDA7-4A21-B261-8AB322C21E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827" r:id="rId1"/>
    <p:sldLayoutId id="2147491828" r:id="rId2"/>
    <p:sldLayoutId id="2147491829" r:id="rId3"/>
    <p:sldLayoutId id="2147491830" r:id="rId4"/>
    <p:sldLayoutId id="2147491831" r:id="rId5"/>
    <p:sldLayoutId id="2147491832" r:id="rId6"/>
    <p:sldLayoutId id="2147491833" r:id="rId7"/>
    <p:sldLayoutId id="2147491834" r:id="rId8"/>
    <p:sldLayoutId id="2147491835" r:id="rId9"/>
    <p:sldLayoutId id="2147491836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itle 1"/>
          <p:cNvSpPr>
            <a:spLocks noGrp="1"/>
          </p:cNvSpPr>
          <p:nvPr>
            <p:ph type="ctrTitle"/>
          </p:nvPr>
        </p:nvSpPr>
        <p:spPr>
          <a:xfrm>
            <a:off x="685800" y="1066800"/>
            <a:ext cx="7772400" cy="1470025"/>
          </a:xfrm>
        </p:spPr>
        <p:txBody>
          <a:bodyPr/>
          <a:lstStyle/>
          <a:p>
            <a:r>
              <a:rPr lang="en-US" altLang="zh-CN" sz="4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r Architecture</a:t>
            </a:r>
            <a:br>
              <a:rPr lang="en-US" altLang="zh-CN" sz="4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r>
              <a:rPr lang="en-US" altLang="zh-CN" sz="3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fall 2021)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8179" name="Subtitle 2"/>
          <p:cNvSpPr>
            <a:spLocks noGrp="1"/>
          </p:cNvSpPr>
          <p:nvPr>
            <p:ph type="subTitle" idx="1"/>
          </p:nvPr>
        </p:nvSpPr>
        <p:spPr>
          <a:xfrm>
            <a:off x="0" y="2971800"/>
            <a:ext cx="9144000" cy="685800"/>
          </a:xfrm>
        </p:spPr>
        <p:txBody>
          <a:bodyPr/>
          <a:lstStyle/>
          <a:p>
            <a:r>
              <a:rPr lang="en-US" altLang="zh-CN" sz="2800" u="sng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uantitative Approach  </a:t>
            </a:r>
          </a:p>
          <a:p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78180" name="Rectangle 3"/>
          <p:cNvSpPr txBox="1">
            <a:spLocks noChangeArrowheads="1"/>
          </p:cNvSpPr>
          <p:nvPr/>
        </p:nvSpPr>
        <p:spPr bwMode="auto">
          <a:xfrm>
            <a:off x="0" y="3962400"/>
            <a:ext cx="9144000" cy="1828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 </a:t>
            </a:r>
            <a:r>
              <a:rPr kumimoji="0" lang="en-US" altLang="zh-TW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juan</a:t>
            </a: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n (</a:t>
            </a:r>
            <a:r>
              <a:rPr kumimoji="0" lang="zh-CN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谭玉娟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: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ain Building 0626 </a:t>
            </a:r>
          </a:p>
          <a:p>
            <a:pPr algn="ctr">
              <a:buFontTx/>
              <a:buNone/>
            </a:pP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</a:rPr>
              <a:t>Email: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tanyujuan</a:t>
            </a:r>
            <a:r>
              <a:rPr kumimoji="0" lang="en-US" altLang="zh-TW" sz="2400" dirty="0">
                <a:solidFill>
                  <a:srgbClr val="000000"/>
                </a:solidFill>
                <a:latin typeface="Arial" panose="020B0604020202020204" pitchFamily="34" charset="0"/>
              </a:rPr>
              <a:t>@cqu.edu.cn</a:t>
            </a:r>
          </a:p>
        </p:txBody>
      </p:sp>
      <p:sp>
        <p:nvSpPr>
          <p:cNvPr id="5" name="矩形 4"/>
          <p:cNvSpPr/>
          <p:nvPr/>
        </p:nvSpPr>
        <p:spPr>
          <a:xfrm>
            <a:off x="7315200" y="116653"/>
            <a:ext cx="16850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Lecture 4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tic Power</a:t>
            </a:r>
            <a:endParaRPr lang="zh-CN" altLang="en-US"/>
          </a:p>
        </p:txBody>
      </p:sp>
      <p:sp>
        <p:nvSpPr>
          <p:cNvPr id="1925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Static power consumption</a:t>
            </a:r>
          </a:p>
          <a:p>
            <a:pPr lvl="1">
              <a:lnSpc>
                <a:spcPct val="90000"/>
              </a:lnSpc>
            </a:pPr>
            <a:endParaRPr lang="en-US" altLang="zh-CN" sz="2400" dirty="0"/>
          </a:p>
          <a:p>
            <a:pPr lvl="1">
              <a:lnSpc>
                <a:spcPct val="90000"/>
              </a:lnSpc>
            </a:pPr>
            <a:endParaRPr lang="en-US" altLang="zh-CN" sz="2400" dirty="0"/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Scales with number of transistors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To reduce</a:t>
            </a:r>
            <a:r>
              <a:rPr lang="en-US" altLang="zh-CN" sz="2400" dirty="0">
                <a:solidFill>
                  <a:srgbClr val="FF0000"/>
                </a:solidFill>
              </a:rPr>
              <a:t>:  power gating</a:t>
            </a:r>
          </a:p>
          <a:p>
            <a:pPr lvl="1">
              <a:lnSpc>
                <a:spcPct val="90000"/>
              </a:lnSpc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1925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4257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rends in Cost</a:t>
            </a:r>
            <a:endParaRPr lang="zh-CN" altLang="en-US"/>
          </a:p>
        </p:txBody>
      </p:sp>
      <p:sp>
        <p:nvSpPr>
          <p:cNvPr id="1935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Cost driven down by learning curve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Yield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DRAM:  price closely tracks cost</a:t>
            </a:r>
          </a:p>
          <a:p>
            <a:pPr>
              <a:lnSpc>
                <a:spcPct val="90000"/>
              </a:lnSpc>
            </a:pPr>
            <a:r>
              <a:rPr lang="en-US" altLang="zh-CN" sz="2800" dirty="0"/>
              <a:t>Microprocessors:  price depends on volume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10% less for each doubling of volume</a:t>
            </a:r>
          </a:p>
          <a:p>
            <a:endParaRPr lang="zh-CN" altLang="en-US" sz="2800" dirty="0"/>
          </a:p>
        </p:txBody>
      </p:sp>
      <p:pic>
        <p:nvPicPr>
          <p:cNvPr id="1935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522663"/>
            <a:ext cx="5886450" cy="333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4" descr="f01-15-97801238387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1412875"/>
            <a:ext cx="4368800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3" name="Rectangle 5"/>
          <p:cNvSpPr>
            <a:spLocks noChangeArrowheads="1"/>
          </p:cNvSpPr>
          <p:nvPr/>
        </p:nvSpPr>
        <p:spPr bwMode="auto">
          <a:xfrm>
            <a:off x="539750" y="5876925"/>
            <a:ext cx="81168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1400" b="0" dirty="0">
                <a:latin typeface="Arial" panose="020B0604020202020204" pitchFamily="34" charset="0"/>
                <a:ea typeface="宋体" panose="02010600030101010101" pitchFamily="2" charset="-122"/>
              </a:rPr>
              <a:t>This 300 mm wafer contains 280 full Sandy Bridge dies, each 20.7 by 10.5 mm in a 32 nm process. (Sandy Bridge is Intel’s successor to Nehalem used in the Core i7.) At 216 mm2, the formula for dies per wafer estimates 282. (Courtesy Intel.) </a:t>
            </a:r>
          </a:p>
        </p:txBody>
      </p:sp>
      <p:sp>
        <p:nvSpPr>
          <p:cNvPr id="194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grated Circuit Cost</a:t>
            </a:r>
            <a:endParaRPr lang="en-AU" altLang="zh-CN"/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grated Circuit Cost</a:t>
            </a:r>
            <a:endParaRPr lang="en-AU" altLang="zh-CN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713788" cy="547211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3200" dirty="0"/>
              <a:t>Integrated circuit</a:t>
            </a:r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1200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Bose-Einstein formula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sz="1200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Defects per unit area = 0.016-0.057 defects per square cm (2010)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N = process-complexity factor = 11.5-15.5 (40 nm, 2010)</a:t>
            </a:r>
          </a:p>
          <a:p>
            <a:pPr marL="0" indent="0">
              <a:lnSpc>
                <a:spcPct val="90000"/>
              </a:lnSpc>
              <a:buNone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Example: H&amp;P 5th P31</a:t>
            </a:r>
          </a:p>
          <a:p>
            <a:pPr>
              <a:lnSpc>
                <a:spcPct val="90000"/>
              </a:lnSpc>
              <a:defRPr/>
            </a:pPr>
            <a:endParaRPr lang="en-US" dirty="0"/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661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6614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zh-CN" b="0">
              <a:cs typeface="Arial" panose="020B0604020202020204" pitchFamily="34" charset="0"/>
            </a:endParaRPr>
          </a:p>
        </p:txBody>
      </p:sp>
      <p:sp>
        <p:nvSpPr>
          <p:cNvPr id="1966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66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66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66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pic>
        <p:nvPicPr>
          <p:cNvPr id="1966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00213"/>
            <a:ext cx="65722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2393950"/>
            <a:ext cx="30861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3022600"/>
            <a:ext cx="46863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4171950"/>
            <a:ext cx="72612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grated Circuit Cost: Example</a:t>
            </a:r>
            <a:endParaRPr lang="en-AU" altLang="zh-CN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713788" cy="54721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xample: H&amp;P 5th P31</a:t>
            </a: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Answer</a:t>
            </a:r>
          </a:p>
          <a:p>
            <a:pPr>
              <a:lnSpc>
                <a:spcPct val="90000"/>
              </a:lnSpc>
            </a:pPr>
            <a:endParaRPr lang="en-US" altLang="zh-CN"/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866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8662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zh-CN" b="0">
              <a:cs typeface="Arial" panose="020B0604020202020204" pitchFamily="34" charset="0"/>
            </a:endParaRPr>
          </a:p>
        </p:txBody>
      </p:sp>
      <p:sp>
        <p:nvSpPr>
          <p:cNvPr id="1986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866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86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19866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pic>
        <p:nvPicPr>
          <p:cNvPr id="1986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773238"/>
            <a:ext cx="81534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3365500"/>
            <a:ext cx="824388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grated Circuit Cost: Example</a:t>
            </a:r>
            <a:endParaRPr lang="en-AU" altLang="zh-CN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713788" cy="54721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Example: H&amp;P 5th P31</a:t>
            </a: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Answer</a:t>
            </a:r>
          </a:p>
          <a:p>
            <a:pPr>
              <a:lnSpc>
                <a:spcPct val="90000"/>
              </a:lnSpc>
            </a:pPr>
            <a:endParaRPr lang="en-US" altLang="zh-CN"/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20070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200710" name="Rectangle 7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kumimoji="0" lang="en-US" altLang="zh-CN" b="0">
              <a:cs typeface="Arial" panose="020B0604020202020204" pitchFamily="34" charset="0"/>
            </a:endParaRPr>
          </a:p>
        </p:txBody>
      </p:sp>
      <p:sp>
        <p:nvSpPr>
          <p:cNvPr id="2007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2007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2007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sp>
        <p:nvSpPr>
          <p:cNvPr id="2007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w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Font typeface="Times New Roman" panose="02020603050405020304" pitchFamily="18" charset="0"/>
              <a:buChar char="–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endParaRPr lang="en-US" altLang="zh-CN" sz="1800" b="0">
              <a:latin typeface="Arial" panose="020B0604020202020204" pitchFamily="34" charset="0"/>
            </a:endParaRPr>
          </a:p>
        </p:txBody>
      </p:sp>
      <p:pic>
        <p:nvPicPr>
          <p:cNvPr id="2007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85938"/>
            <a:ext cx="84978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530600"/>
            <a:ext cx="8497887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555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ow to Define Performance?</a:t>
            </a:r>
          </a:p>
        </p:txBody>
      </p:sp>
      <p:sp>
        <p:nvSpPr>
          <p:cNvPr id="202755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09600" y="1397000"/>
          <a:ext cx="7239000" cy="330359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86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Airplane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2D2DB9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Passeng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Capacity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2D2DB9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Cruising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Ran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(miles)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2D2DB9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Cruis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Spee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(m.p.h.)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2D2DB9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Passeng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Throughpu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D2DB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(passenger x m.p.h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2D2DB9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Boeing 77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37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630 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10 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25,70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3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Boeing 74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7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15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1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86,7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3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Concord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0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5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78,2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Douglas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DC-8-5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4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872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54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79,424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565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wo Key Performance Metrics</a:t>
            </a:r>
          </a:p>
        </p:txBody>
      </p:sp>
      <p:sp>
        <p:nvSpPr>
          <p:cNvPr id="20480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04" name="矩形 3"/>
          <p:cNvSpPr>
            <a:spLocks noChangeArrowheads="1"/>
          </p:cNvSpPr>
          <p:nvPr/>
        </p:nvSpPr>
        <p:spPr bwMode="auto">
          <a:xfrm>
            <a:off x="446584" y="1396521"/>
            <a:ext cx="75438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66700" algn="l"/>
                <a:tab pos="4953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66700" algn="l"/>
                <a:tab pos="4953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66700" algn="l"/>
                <a:tab pos="495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66700" algn="l"/>
                <a:tab pos="495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66700" algn="l"/>
                <a:tab pos="495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  <a:tab pos="495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  <a:tab pos="495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  <a:tab pos="495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6700" algn="l"/>
                <a:tab pos="4953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 to run the task</a:t>
            </a:r>
          </a:p>
          <a:p>
            <a:pPr eaLnBrk="1" hangingPunct="1"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execution time, response time, elapsed time, latenc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sks per time unit</a:t>
            </a:r>
          </a:p>
          <a:p>
            <a:pPr eaLnBrk="1" hangingPunct="1"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execution rate, bandwidth, throughput</a:t>
            </a:r>
            <a:endParaRPr kumimoji="0" lang="zh-CN" altLang="en-US" sz="66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87803"/>
              </p:ext>
            </p:extLst>
          </p:nvPr>
        </p:nvGraphicFramePr>
        <p:xfrm>
          <a:off x="827584" y="3486389"/>
          <a:ext cx="7162800" cy="1542357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19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Airpla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DC to pari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Speed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Passenger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Throughput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(passengers x mph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Boeing 74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.5 hours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10 mph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7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86,70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Concorde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3 hours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50 mph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78,20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445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atency vs. Throughput</a:t>
            </a:r>
          </a:p>
        </p:txBody>
      </p:sp>
      <p:sp>
        <p:nvSpPr>
          <p:cNvPr id="206851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2" name="矩形 3"/>
          <p:cNvSpPr>
            <a:spLocks noChangeArrowheads="1"/>
          </p:cNvSpPr>
          <p:nvPr/>
        </p:nvSpPr>
        <p:spPr bwMode="auto">
          <a:xfrm>
            <a:off x="609600" y="1524000"/>
            <a:ext cx="8001000" cy="446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  <a:tab pos="381000" algn="l"/>
                <a:tab pos="520700" algn="l"/>
                <a:tab pos="609600" algn="l"/>
                <a:tab pos="7239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atenc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“real” time necessary to complete a task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important when the focus is on a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ngl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sk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s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o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orking with a single application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critical task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al-tim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mbedded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ystem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roughput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aka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andwidth)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number of tasks completed per unit of tim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</a:t>
            </a:r>
            <a:r>
              <a:rPr kumimoji="0"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 metric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dependent</a:t>
            </a:r>
            <a:r>
              <a:rPr kumimoji="0"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from the exact number of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ecuted task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important when the focus is on running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n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sk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nag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arg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ata-processing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nt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erested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tal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moun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ork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on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ive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8818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atency and Throughput-The Classic 5-Stage Pipeline</a:t>
            </a:r>
          </a:p>
        </p:txBody>
      </p:sp>
      <p:sp>
        <p:nvSpPr>
          <p:cNvPr id="208899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00" name="矩形 4"/>
          <p:cNvSpPr>
            <a:spLocks noChangeArrowheads="1"/>
          </p:cNvSpPr>
          <p:nvPr/>
        </p:nvSpPr>
        <p:spPr bwMode="auto">
          <a:xfrm>
            <a:off x="539750" y="4730750"/>
            <a:ext cx="806469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2971800" algn="l"/>
                <a:tab pos="3111500" algn="l"/>
                <a:tab pos="3200400" algn="l"/>
                <a:tab pos="33147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ipelining</a:t>
            </a:r>
          </a:p>
          <a:p>
            <a:pPr eaLnBrk="1" hangingPunct="1"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–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creases the instruction throughput</a:t>
            </a:r>
          </a:p>
          <a:p>
            <a:pPr eaLnBrk="1" hangingPunct="1"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kumimoji="0" lang="en-US" altLang="zh-CN" sz="16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umber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 instructions completed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 unit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</a:t>
            </a:r>
            <a:endParaRPr kumimoji="0" lang="en-US" altLang="zh-CN" sz="1600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–  but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oes not reduce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in fact, it usually </a:t>
            </a:r>
            <a:r>
              <a:rPr kumimoji="0"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lightly      	  increase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 execution time 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 an individual 	     instruction</a:t>
            </a:r>
            <a:endParaRPr kumimoji="0" lang="zh-CN" altLang="en-US" sz="6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0890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341438"/>
            <a:ext cx="5113338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99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uter Architects and Quantitative Approach</a:t>
            </a:r>
          </a:p>
        </p:txBody>
      </p:sp>
      <p:sp>
        <p:nvSpPr>
          <p:cNvPr id="17920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9204" name="矩形 4"/>
          <p:cNvSpPr>
            <a:spLocks noChangeArrowheads="1"/>
          </p:cNvSpPr>
          <p:nvPr/>
        </p:nvSpPr>
        <p:spPr bwMode="auto">
          <a:xfrm>
            <a:off x="468313" y="1484313"/>
            <a:ext cx="82804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177800" algn="l"/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sign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deas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rade-offs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re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tested by using tools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rder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stimate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act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n 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, power and cost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an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erative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8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cess)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analytical reasoning and fundamental design principles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equations for basic metrics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st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wer…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mulations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at various levels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ystem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evel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A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icro-architecture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emory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TL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ate,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ircui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evel</a:t>
            </a:r>
          </a:p>
          <a:p>
            <a:pPr algn="just" eaLnBrk="1" hangingPunct="1"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kumimoji="0" lang="en-US" altLang="zh-CN" sz="4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enchmark</a:t>
            </a: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programs representing typical workloa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407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  Metrics</a:t>
            </a:r>
          </a:p>
        </p:txBody>
      </p:sp>
      <p:sp>
        <p:nvSpPr>
          <p:cNvPr id="210947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948" name="矩形 4"/>
          <p:cNvSpPr>
            <a:spLocks noChangeArrowheads="1"/>
          </p:cNvSpPr>
          <p:nvPr/>
        </p:nvSpPr>
        <p:spPr bwMode="auto">
          <a:xfrm>
            <a:off x="533400" y="1371600"/>
            <a:ext cx="7620000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524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524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52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52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52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chin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u="sng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u="sng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s faster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a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chin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endParaRPr kumimoji="0"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formanc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ecution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r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ciprocal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mprove performance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crease performanc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improve execution time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crease execution tim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ampl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</a:t>
            </a:r>
            <a:r>
              <a:rPr kumimoji="0"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ecutionTim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= 4.8, </a:t>
            </a:r>
            <a:r>
              <a:rPr kumimoji="0"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ecutionTime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= 3.6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.33,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.e.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s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33%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aster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an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</a:t>
            </a:r>
            <a:endParaRPr kumimoji="0" lang="en-US" altLang="zh-CN" sz="16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210949" name="Object 2"/>
          <p:cNvGraphicFramePr>
            <a:graphicFrameLocks noChangeAspect="1"/>
          </p:cNvGraphicFramePr>
          <p:nvPr/>
        </p:nvGraphicFramePr>
        <p:xfrm>
          <a:off x="946150" y="2057400"/>
          <a:ext cx="62436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4" name="Equation" r:id="rId4" imgW="2641600" imgH="419100" progId="Equation.DSMT4">
                  <p:embed/>
                </p:oleObj>
              </mc:Choice>
              <mc:Fallback>
                <p:oleObj name="Equation" r:id="rId4" imgW="2641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057400"/>
                        <a:ext cx="62436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3624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enchmark Suites</a:t>
            </a:r>
          </a:p>
        </p:txBody>
      </p:sp>
      <p:sp>
        <p:nvSpPr>
          <p:cNvPr id="212995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2996" name="矩形 3"/>
          <p:cNvSpPr>
            <a:spLocks noChangeArrowheads="1"/>
          </p:cNvSpPr>
          <p:nvPr/>
        </p:nvSpPr>
        <p:spPr bwMode="auto">
          <a:xfrm>
            <a:off x="457200" y="1371600"/>
            <a:ext cx="8229600" cy="479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8100" algn="l"/>
                <a:tab pos="228600" algn="l"/>
                <a:tab pos="457200" algn="l"/>
                <a:tab pos="571500" algn="l"/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ts of programs to simulate typical workload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veral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ype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real software applications  (GCC, Word,…)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st accurate but typically longer to proces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rtability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blems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OS/compil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pendencies)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UI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kernels (Livermore Loops, </a:t>
            </a:r>
            <a:r>
              <a:rPr kumimoji="0" lang="en-US" altLang="zh-CN" sz="24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pack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…)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mall, key pieces taken from real program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mited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icture,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ut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ood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olate the performance of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dividual features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chin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synthetic benchmarks (Whetstone, Dhrystone,…)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ry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atch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erage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equency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erations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n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perand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f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al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gram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		</a:t>
            </a:r>
            <a:endParaRPr kumimoji="0" lang="en-US" altLang="zh-CN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ower and Energy</a:t>
            </a:r>
            <a:endParaRPr lang="en-US" altLang="zh-TW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0403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Problem:  </a:t>
            </a:r>
            <a:r>
              <a:rPr lang="en-US" altLang="zh-CN" sz="2800" dirty="0">
                <a:solidFill>
                  <a:srgbClr val="FF0000"/>
                </a:solidFill>
              </a:rPr>
              <a:t>Get power in, get power out</a:t>
            </a:r>
          </a:p>
          <a:p>
            <a:pPr>
              <a:lnSpc>
                <a:spcPct val="90000"/>
              </a:lnSpc>
            </a:pPr>
            <a:endParaRPr lang="en-US" altLang="zh-CN" sz="2800" dirty="0"/>
          </a:p>
          <a:p>
            <a:pPr>
              <a:lnSpc>
                <a:spcPct val="90000"/>
              </a:lnSpc>
            </a:pPr>
            <a:r>
              <a:rPr lang="en-US" altLang="zh-CN" sz="2800" dirty="0"/>
              <a:t>Thermal Design Power (TDP)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Characterizes sustained power consumption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Used as target for power supply and cooling system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Lower than peak power, higher than average power consumption</a:t>
            </a:r>
          </a:p>
          <a:p>
            <a:pPr>
              <a:lnSpc>
                <a:spcPct val="90000"/>
              </a:lnSpc>
            </a:pPr>
            <a:endParaRPr lang="en-US" altLang="zh-CN" sz="2800" dirty="0"/>
          </a:p>
          <a:p>
            <a:pPr>
              <a:lnSpc>
                <a:spcPct val="9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Clock rate </a:t>
            </a:r>
            <a:r>
              <a:rPr lang="en-US" altLang="zh-CN" sz="2800" dirty="0"/>
              <a:t>can be reduced dynamically to limit power consumption</a:t>
            </a:r>
          </a:p>
          <a:p>
            <a:pPr>
              <a:lnSpc>
                <a:spcPct val="90000"/>
              </a:lnSpc>
            </a:pPr>
            <a:endParaRPr lang="en-US" altLang="zh-CN" sz="2800" dirty="0"/>
          </a:p>
          <a:p>
            <a:pPr>
              <a:lnSpc>
                <a:spcPct val="9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Energy per task </a:t>
            </a:r>
            <a:r>
              <a:rPr lang="en-US" altLang="zh-CN" sz="2800" dirty="0"/>
              <a:t>is often a better measureme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355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wer and Energy</a:t>
            </a: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endParaRPr kumimoji="0" lang="zh-CN" altLang="en-US" sz="3600">
              <a:solidFill>
                <a:srgbClr val="000000"/>
              </a:solidFill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822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95400"/>
            <a:ext cx="27511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67125"/>
            <a:ext cx="332422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矩形 5"/>
          <p:cNvSpPr>
            <a:spLocks noChangeArrowheads="1"/>
          </p:cNvSpPr>
          <p:nvPr/>
        </p:nvSpPr>
        <p:spPr bwMode="auto">
          <a:xfrm>
            <a:off x="381000" y="1295400"/>
            <a:ext cx="4572000" cy="545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28600" algn="l"/>
                <a:tab pos="457200" algn="l"/>
                <a:tab pos="5715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  <a:tab pos="457200" algn="l"/>
                <a:tab pos="5715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  <a:tab pos="457200" algn="l"/>
                <a:tab pos="5715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  <a:tab pos="457200" algn="l"/>
                <a:tab pos="5715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nerg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measured in Joules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we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rate of energy consumption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[Watts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Joules/sec]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 instantaneous power P = V * I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oltage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rop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cross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mponent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imes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urrent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lowing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rough</a:t>
            </a:r>
            <a:r>
              <a:rPr kumimoji="0"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t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400" dirty="0">
                <a:solidFill>
                  <a:srgbClr val="00009A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xample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system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igher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ak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we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ower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tal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nergy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–  system B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4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ower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ak</a:t>
            </a: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owe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kumimoji="0" lang="en-US" altLang="zh-CN" sz="18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•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igher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otal</a:t>
            </a:r>
            <a:r>
              <a:rPr kumimoji="0"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nergy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8337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Arial" panose="020B0604020202020204" pitchFamily="34" charset="0"/>
              </a:rPr>
              <a:t>Power Consumption of CMOS Transistors</a:t>
            </a: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endParaRPr kumimoji="0" lang="zh-CN" altLang="en-US" sz="3600">
              <a:solidFill>
                <a:srgbClr val="000000"/>
              </a:solidFill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843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63" y="1355902"/>
            <a:ext cx="8439150" cy="517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525" y="1700213"/>
            <a:ext cx="54546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we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4" y="1196975"/>
            <a:ext cx="3673103" cy="504031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Intel 80386 consumed ~ 2 W</a:t>
            </a: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en-US" altLang="zh-CN" dirty="0"/>
              <a:t>3.3 GHz Intel Core i7 consumes 130 W</a:t>
            </a: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en-US" altLang="zh-CN" dirty="0"/>
              <a:t>Heat must be dissipated from 1.5 x 1.5 cm chip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altLang="zh-CN" dirty="0"/>
          </a:p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</a:rPr>
              <a:t>This is the limit of what can be cooled by air</a:t>
            </a:r>
          </a:p>
          <a:p>
            <a:pPr>
              <a:defRPr/>
            </a:pP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Dynamic Energy and Power</a:t>
            </a:r>
            <a:endParaRPr lang="en-US" altLang="zh-TW" dirty="0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0403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Dynamic energy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ransistor switch from 0 -&gt; 1 or 1 -&gt; 0</a:t>
            </a: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Dynamic power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1/2  </a:t>
            </a:r>
            <a:r>
              <a:rPr lang="zh-CN" altLang="en-US" sz="2400" dirty="0">
                <a:ea typeface="宋体" panose="02010600030101010101" pitchFamily="2" charset="-122"/>
              </a:rPr>
              <a:t>电容性负载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ea typeface="宋体" panose="02010600030101010101" pitchFamily="2" charset="-122"/>
              </a:rPr>
              <a:t>电压</a:t>
            </a:r>
            <a:r>
              <a:rPr lang="en-US" altLang="zh-CN" sz="2400" dirty="0">
                <a:ea typeface="宋体" panose="02010600030101010101" pitchFamily="2" charset="-122"/>
              </a:rPr>
              <a:t>2   </a:t>
            </a:r>
            <a:r>
              <a:rPr lang="zh-CN" altLang="en-US" sz="2400" dirty="0">
                <a:ea typeface="宋体" panose="02010600030101010101" pitchFamily="2" charset="-122"/>
              </a:rPr>
              <a:t>频率开关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Reducing clock rate reduces power, not energy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33600"/>
            <a:ext cx="754856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" y="4282905"/>
            <a:ext cx="7934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educing Dynamic Power</a:t>
            </a:r>
            <a:endParaRPr lang="zh-CN" altLang="en-US"/>
          </a:p>
        </p:txBody>
      </p:sp>
      <p:sp>
        <p:nvSpPr>
          <p:cNvPr id="1894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Techniques for reducing power: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Do nothing well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Dynamic Voltage-Frequency Scaling (</a:t>
            </a:r>
            <a:r>
              <a:rPr lang="en-US" altLang="zh-CN" sz="2400" dirty="0">
                <a:solidFill>
                  <a:srgbClr val="FF0000"/>
                </a:solidFill>
              </a:rPr>
              <a:t>DVFS</a:t>
            </a:r>
            <a:r>
              <a:rPr lang="en-US" altLang="zh-CN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Low power state </a:t>
            </a:r>
            <a:r>
              <a:rPr lang="en-US" altLang="zh-CN" sz="2400" dirty="0"/>
              <a:t>for DRAM, disks</a:t>
            </a:r>
          </a:p>
          <a:p>
            <a:pPr lvl="1">
              <a:lnSpc>
                <a:spcPct val="90000"/>
              </a:lnSpc>
            </a:pPr>
            <a:r>
              <a:rPr lang="en-US" altLang="zh-CN" sz="2400" dirty="0"/>
              <a:t>Overclocking, </a:t>
            </a:r>
            <a:r>
              <a:rPr lang="en-US" altLang="zh-CN" sz="2400" dirty="0">
                <a:solidFill>
                  <a:srgbClr val="FF0000"/>
                </a:solidFill>
              </a:rPr>
              <a:t>turning off cores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4313" y="381000"/>
            <a:ext cx="7212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Arial" panose="020B0604020202020204" pitchFamily="34" charset="0"/>
              </a:rPr>
              <a:t>Dynamic Voltage Frequency Scaling</a:t>
            </a:r>
            <a:endParaRPr kumimoji="0"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381000" y="1143000"/>
            <a:ext cx="830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endParaRPr kumimoji="0" lang="zh-CN" altLang="en-US" sz="3600">
              <a:solidFill>
                <a:srgbClr val="000000"/>
              </a:solidFill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904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14513"/>
            <a:ext cx="8513763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9" name="矩形 1"/>
          <p:cNvSpPr>
            <a:spLocks noChangeArrowheads="1"/>
          </p:cNvSpPr>
          <p:nvPr/>
        </p:nvSpPr>
        <p:spPr bwMode="auto">
          <a:xfrm>
            <a:off x="323850" y="1276350"/>
            <a:ext cx="347662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ample: H&amp;P5th P23</a:t>
            </a:r>
          </a:p>
        </p:txBody>
      </p:sp>
      <p:sp>
        <p:nvSpPr>
          <p:cNvPr id="2" name="矩形 1"/>
          <p:cNvSpPr/>
          <p:nvPr/>
        </p:nvSpPr>
        <p:spPr>
          <a:xfrm>
            <a:off x="2386013" y="6308725"/>
            <a:ext cx="649287" cy="288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1%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l"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l"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1</TotalTime>
  <Words>1819</Words>
  <Application>Microsoft Office PowerPoint</Application>
  <PresentationFormat>全屏显示(4:3)</PresentationFormat>
  <Paragraphs>325</Paragraphs>
  <Slides>21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新細明體</vt:lpstr>
      <vt:lpstr>宋体</vt:lpstr>
      <vt:lpstr>Arial</vt:lpstr>
      <vt:lpstr>Times New Roman</vt:lpstr>
      <vt:lpstr>Wingdings</vt:lpstr>
      <vt:lpstr>Custom Design</vt:lpstr>
      <vt:lpstr>Default Design</vt:lpstr>
      <vt:lpstr>8_Default Design</vt:lpstr>
      <vt:lpstr>12_Default Design</vt:lpstr>
      <vt:lpstr>Equation</vt:lpstr>
      <vt:lpstr>Computer Architecture (fall 2021)</vt:lpstr>
      <vt:lpstr>PowerPoint 演示文稿</vt:lpstr>
      <vt:lpstr>Power and Energy</vt:lpstr>
      <vt:lpstr>PowerPoint 演示文稿</vt:lpstr>
      <vt:lpstr>PowerPoint 演示文稿</vt:lpstr>
      <vt:lpstr>Power</vt:lpstr>
      <vt:lpstr>Dynamic Energy and Power</vt:lpstr>
      <vt:lpstr>Reducing Dynamic Power</vt:lpstr>
      <vt:lpstr>PowerPoint 演示文稿</vt:lpstr>
      <vt:lpstr>Static Power</vt:lpstr>
      <vt:lpstr>Trends in Cost</vt:lpstr>
      <vt:lpstr>Integrated Circuit Cost</vt:lpstr>
      <vt:lpstr>Integrated Circuit Cost</vt:lpstr>
      <vt:lpstr>Integrated Circuit Cost: Example</vt:lpstr>
      <vt:lpstr>Integrated Circuit Cost: Exampl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kp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 5414 - Lecture 1</dc:title>
  <dc:subject>Intro. to Computer Systems</dc:subject>
  <dc:creator>Administrator</dc:creator>
  <cp:lastModifiedBy>闫若华</cp:lastModifiedBy>
  <cp:revision>222</cp:revision>
  <dcterms:created xsi:type="dcterms:W3CDTF">2006-08-20T17:43:56Z</dcterms:created>
  <dcterms:modified xsi:type="dcterms:W3CDTF">2021-10-28T12:01:02Z</dcterms:modified>
</cp:coreProperties>
</file>